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596F" w:rsidRPr="00BD30CD" w:rsidRDefault="00BD30CD">
      <w:pPr>
        <w:rPr>
          <w:rFonts w:ascii="KG Beneath Your Beautiful Chunk" w:hAnsi="KG Beneath Your Beautiful Chunk"/>
          <w:b/>
          <w:sz w:val="32"/>
        </w:rPr>
      </w:pPr>
      <w:r w:rsidRPr="00BD30CD">
        <w:rPr>
          <w:rFonts w:ascii="KG Beneath Your Beautiful Chunk" w:hAnsi="KG Beneath Your Beautiful Chunk"/>
          <w:b/>
          <w:sz w:val="32"/>
        </w:rPr>
        <w:t xml:space="preserve">Honors Algebra </w:t>
      </w:r>
      <w:r w:rsidR="0013086B">
        <w:rPr>
          <w:rFonts w:ascii="KG Beneath Your Beautiful Chunk" w:hAnsi="KG Beneath Your Beautiful Chunk"/>
          <w:b/>
          <w:sz w:val="32"/>
        </w:rPr>
        <w:t>2</w:t>
      </w:r>
      <w:r w:rsidR="0013086B">
        <w:rPr>
          <w:rFonts w:ascii="KG Beneath Your Beautiful Chunk" w:hAnsi="KG Beneath Your Beautiful Chunk"/>
          <w:b/>
          <w:sz w:val="32"/>
        </w:rPr>
        <w:tab/>
      </w:r>
      <w:r w:rsidRPr="00BD30CD">
        <w:rPr>
          <w:rFonts w:ascii="KG Beneath Your Beautiful Chunk" w:hAnsi="KG Beneath Your Beautiful Chunk"/>
          <w:b/>
          <w:sz w:val="32"/>
        </w:rPr>
        <w:tab/>
      </w:r>
      <w:r w:rsidRPr="00BD30CD">
        <w:rPr>
          <w:rFonts w:ascii="KG Beneath Your Beautiful Chunk" w:hAnsi="KG Beneath Your Beautiful Chunk"/>
          <w:b/>
          <w:sz w:val="32"/>
        </w:rPr>
        <w:tab/>
      </w:r>
      <w:r w:rsidRPr="00BD30CD">
        <w:rPr>
          <w:rFonts w:ascii="KG Beneath Your Beautiful Chunk" w:hAnsi="KG Beneath Your Beautiful Chunk"/>
          <w:b/>
          <w:sz w:val="32"/>
        </w:rPr>
        <w:tab/>
      </w:r>
      <w:r w:rsidRPr="00BD30CD">
        <w:rPr>
          <w:rFonts w:ascii="KG Beneath Your Beautiful Chunk" w:hAnsi="KG Beneath Your Beautiful Chunk"/>
          <w:b/>
          <w:sz w:val="32"/>
        </w:rPr>
        <w:tab/>
      </w:r>
      <w:r w:rsidRPr="00BD30CD">
        <w:rPr>
          <w:rFonts w:ascii="KG Beneath Your Beautiful Chunk" w:hAnsi="KG Beneath Your Beautiful Chunk"/>
          <w:b/>
          <w:sz w:val="32"/>
        </w:rPr>
        <w:tab/>
      </w:r>
      <w:r>
        <w:rPr>
          <w:rFonts w:ascii="KG Beneath Your Beautiful Chunk" w:hAnsi="KG Beneath Your Beautiful Chunk"/>
          <w:b/>
          <w:sz w:val="32"/>
        </w:rPr>
        <w:t xml:space="preserve">  </w:t>
      </w:r>
      <w:r w:rsidRPr="00BD30CD">
        <w:rPr>
          <w:rFonts w:ascii="KG Beneath Your Beautiful Chunk" w:hAnsi="KG Beneath Your Beautiful Chunk"/>
          <w:b/>
          <w:sz w:val="32"/>
        </w:rPr>
        <w:t>Name: _____________________________________</w:t>
      </w:r>
    </w:p>
    <w:p w:rsidR="00BD30CD" w:rsidRPr="00BD30CD" w:rsidRDefault="00BD30CD">
      <w:pPr>
        <w:rPr>
          <w:rFonts w:ascii="KG Beneath Your Beautiful Chunk" w:hAnsi="KG Beneath Your Beautiful Chunk"/>
          <w:b/>
          <w:sz w:val="32"/>
        </w:rPr>
      </w:pPr>
      <w:r w:rsidRPr="00BD30CD">
        <w:rPr>
          <w:rFonts w:ascii="KG Beneath Your Beautiful Chunk" w:hAnsi="KG Beneath Your Beautiful Chunk"/>
          <w:b/>
          <w:sz w:val="32"/>
        </w:rPr>
        <w:t>Rational Expressions</w:t>
      </w:r>
      <w:r w:rsidRPr="00BD30CD">
        <w:rPr>
          <w:rFonts w:ascii="KG Beneath Your Beautiful Chunk" w:hAnsi="KG Beneath Your Beautiful Chunk"/>
          <w:b/>
          <w:sz w:val="32"/>
        </w:rPr>
        <w:tab/>
      </w:r>
      <w:r w:rsidRPr="00BD30CD">
        <w:rPr>
          <w:rFonts w:ascii="KG Beneath Your Beautiful Chunk" w:hAnsi="KG Beneath Your Beautiful Chunk"/>
          <w:b/>
          <w:sz w:val="32"/>
        </w:rPr>
        <w:tab/>
      </w:r>
      <w:r w:rsidRPr="00BD30CD">
        <w:rPr>
          <w:rFonts w:ascii="KG Beneath Your Beautiful Chunk" w:hAnsi="KG Beneath Your Beautiful Chunk"/>
          <w:b/>
          <w:sz w:val="32"/>
        </w:rPr>
        <w:tab/>
      </w:r>
      <w:r w:rsidRPr="00BD30CD">
        <w:rPr>
          <w:rFonts w:ascii="KG Beneath Your Beautiful Chunk" w:hAnsi="KG Beneath Your Beautiful Chunk"/>
          <w:b/>
          <w:sz w:val="32"/>
        </w:rPr>
        <w:tab/>
      </w:r>
      <w:r w:rsidRPr="00BD30CD">
        <w:rPr>
          <w:rFonts w:ascii="KG Beneath Your Beautiful Chunk" w:hAnsi="KG Beneath Your Beautiful Chunk"/>
          <w:b/>
          <w:sz w:val="32"/>
        </w:rPr>
        <w:tab/>
      </w:r>
      <w:r w:rsidRPr="00BD30CD">
        <w:rPr>
          <w:rFonts w:ascii="KG Beneath Your Beautiful Chunk" w:hAnsi="KG Beneath Your Beautiful Chunk"/>
          <w:b/>
          <w:sz w:val="32"/>
        </w:rPr>
        <w:tab/>
      </w:r>
      <w:r>
        <w:rPr>
          <w:rFonts w:ascii="KG Beneath Your Beautiful Chunk" w:hAnsi="KG Beneath Your Beautiful Chunk"/>
          <w:b/>
          <w:sz w:val="32"/>
        </w:rPr>
        <w:t xml:space="preserve">  </w:t>
      </w:r>
      <w:r w:rsidRPr="00BD30CD">
        <w:rPr>
          <w:rFonts w:ascii="KG Beneath Your Beautiful Chunk" w:hAnsi="KG Beneath Your Beautiful Chunk"/>
          <w:b/>
          <w:sz w:val="32"/>
        </w:rPr>
        <w:t>Date: ___________________ Block: ________</w:t>
      </w:r>
    </w:p>
    <w:p w:rsidR="00BD30CD" w:rsidRPr="00BD30CD" w:rsidRDefault="00BD30CD">
      <w:pPr>
        <w:rPr>
          <w:rFonts w:ascii="KG Beneath Your Beautiful Chunk" w:hAnsi="KG Beneath Your Beautiful Chunk"/>
          <w:b/>
          <w:sz w:val="32"/>
        </w:rPr>
      </w:pPr>
    </w:p>
    <w:p w:rsidR="00BD30CD" w:rsidRPr="00BD30CD" w:rsidRDefault="00BD30CD">
      <w:pPr>
        <w:rPr>
          <w:rFonts w:ascii="KG Beneath Your Beautiful Chunk" w:hAnsi="KG Beneath Your Beautiful Chunk"/>
          <w:b/>
          <w:sz w:val="32"/>
        </w:rPr>
      </w:pPr>
      <w:r w:rsidRPr="00BD30CD">
        <w:rPr>
          <w:rFonts w:ascii="KG Beneath Your Beautiful Chunk" w:hAnsi="KG Beneath Your Beautiful Chunk"/>
          <w:b/>
          <w:sz w:val="32"/>
        </w:rPr>
        <w:t>Multiply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86"/>
        <w:gridCol w:w="5404"/>
      </w:tblGrid>
      <w:tr w:rsidR="00BD30CD" w:rsidTr="00BD30CD">
        <w:tc>
          <w:tcPr>
            <w:tcW w:w="5508" w:type="dxa"/>
          </w:tcPr>
          <w:p w:rsidR="00BD30CD" w:rsidRDefault="0013086B" w:rsidP="0013086B">
            <w:pPr>
              <w:rPr>
                <w:rFonts w:ascii="KG Beneath Your Beautiful Chunk" w:hAnsi="KG Beneath Your Beautiful Chunk"/>
                <w:sz w:val="32"/>
              </w:rPr>
            </w:pPr>
            <w:r>
              <w:rPr>
                <w:rFonts w:ascii="KG Beneath Your Beautiful Chunk" w:hAnsi="KG Beneath Your Beautiful Chunk"/>
                <w:sz w:val="32"/>
              </w:rPr>
              <w:t>1.)</w:t>
            </w:r>
            <w:r w:rsidR="00BD30CD">
              <w:rPr>
                <w:rFonts w:ascii="KG Beneath Your Beautiful Chunk" w:hAnsi="KG Beneath Your Beautiful Chunk"/>
                <w:sz w:val="32"/>
              </w:rPr>
              <w:t xml:space="preserve"> </w:t>
            </w:r>
            <w:r w:rsidRPr="0013086B">
              <w:rPr>
                <w:rFonts w:ascii="KG Beneath Your Beautiful Chunk" w:hAnsi="KG Beneath Your Beautiful Chunk"/>
                <w:position w:val="-28"/>
                <w:sz w:val="32"/>
              </w:rPr>
              <w:object w:dxaOrig="128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4pt;height:35pt" o:ole="">
                  <v:imagedata r:id="rId4" o:title=""/>
                </v:shape>
                <o:OLEObject Type="Embed" ProgID="Equation.DSMT4" ShapeID="_x0000_i1025" DrawAspect="Content" ObjectID="_1542452050" r:id="rId5"/>
              </w:object>
            </w:r>
          </w:p>
          <w:p w:rsidR="0013086B" w:rsidRDefault="0013086B" w:rsidP="0013086B">
            <w:pPr>
              <w:rPr>
                <w:rFonts w:ascii="KG Beneath Your Beautiful Chunk" w:hAnsi="KG Beneath Your Beautiful Chunk"/>
                <w:sz w:val="32"/>
              </w:rPr>
            </w:pPr>
          </w:p>
        </w:tc>
        <w:tc>
          <w:tcPr>
            <w:tcW w:w="5508" w:type="dxa"/>
          </w:tcPr>
          <w:p w:rsidR="00BD30CD" w:rsidRDefault="0013086B">
            <w:pPr>
              <w:rPr>
                <w:rFonts w:ascii="KG Beneath Your Beautiful Chunk" w:hAnsi="KG Beneath Your Beautiful Chunk"/>
                <w:sz w:val="32"/>
              </w:rPr>
            </w:pPr>
            <w:r>
              <w:rPr>
                <w:rFonts w:ascii="KG Beneath Your Beautiful Chunk" w:hAnsi="KG Beneath Your Beautiful Chunk"/>
                <w:sz w:val="32"/>
              </w:rPr>
              <w:t>2.)</w:t>
            </w:r>
            <w:r w:rsidRPr="00BD30CD">
              <w:rPr>
                <w:rFonts w:ascii="KG Beneath Your Beautiful Chunk" w:hAnsi="KG Beneath Your Beautiful Chunk"/>
                <w:sz w:val="32"/>
              </w:rPr>
              <w:t xml:space="preserve"> </w:t>
            </w:r>
            <w:r w:rsidR="00A974E5" w:rsidRPr="00BD30CD">
              <w:rPr>
                <w:rFonts w:ascii="KG Beneath Your Beautiful Chunk" w:hAnsi="KG Beneath Your Beautiful Chunk"/>
                <w:position w:val="-24"/>
                <w:sz w:val="32"/>
              </w:rPr>
              <w:object w:dxaOrig="1040" w:dyaOrig="620">
                <v:shape id="_x0000_i1035" type="#_x0000_t75" style="width:52pt;height:31pt" o:ole="">
                  <v:imagedata r:id="rId6" o:title=""/>
                </v:shape>
                <o:OLEObject Type="Embed" ProgID="Equation.DSMT4" ShapeID="_x0000_i1035" DrawAspect="Content" ObjectID="_1542452051" r:id="rId7"/>
              </w:object>
            </w:r>
            <w:r w:rsidRPr="00BD30CD">
              <w:rPr>
                <w:rFonts w:ascii="KG Beneath Your Beautiful Chunk" w:hAnsi="KG Beneath Your Beautiful Chunk"/>
                <w:position w:val="-24"/>
                <w:sz w:val="32"/>
              </w:rPr>
              <w:object w:dxaOrig="1020" w:dyaOrig="660">
                <v:shape id="_x0000_i1026" type="#_x0000_t75" style="width:51pt;height:34pt" o:ole="">
                  <v:imagedata r:id="rId8" o:title=""/>
                </v:shape>
                <o:OLEObject Type="Embed" ProgID="Equation.DSMT4" ShapeID="_x0000_i1026" DrawAspect="Content" ObjectID="_1542452052" r:id="rId9"/>
              </w:object>
            </w:r>
          </w:p>
          <w:p w:rsidR="00BD30CD" w:rsidRDefault="00BD30CD">
            <w:pPr>
              <w:rPr>
                <w:rFonts w:ascii="KG Beneath Your Beautiful Chunk" w:hAnsi="KG Beneath Your Beautiful Chunk"/>
                <w:sz w:val="32"/>
              </w:rPr>
            </w:pPr>
          </w:p>
          <w:p w:rsidR="0013086B" w:rsidRDefault="0013086B">
            <w:pPr>
              <w:rPr>
                <w:rFonts w:ascii="KG Beneath Your Beautiful Chunk" w:hAnsi="KG Beneath Your Beautiful Chunk"/>
                <w:sz w:val="32"/>
              </w:rPr>
            </w:pPr>
          </w:p>
          <w:p w:rsidR="0013086B" w:rsidRDefault="0013086B">
            <w:pPr>
              <w:rPr>
                <w:rFonts w:ascii="KG Beneath Your Beautiful Chunk" w:hAnsi="KG Beneath Your Beautiful Chunk"/>
                <w:sz w:val="32"/>
              </w:rPr>
            </w:pPr>
          </w:p>
          <w:p w:rsidR="00C470C4" w:rsidRDefault="00C470C4">
            <w:pPr>
              <w:rPr>
                <w:rFonts w:ascii="KG Beneath Your Beautiful Chunk" w:hAnsi="KG Beneath Your Beautiful Chunk"/>
                <w:sz w:val="32"/>
              </w:rPr>
            </w:pPr>
          </w:p>
          <w:p w:rsidR="00C470C4" w:rsidRDefault="00C470C4">
            <w:pPr>
              <w:rPr>
                <w:rFonts w:ascii="KG Beneath Your Beautiful Chunk" w:hAnsi="KG Beneath Your Beautiful Chunk"/>
                <w:sz w:val="32"/>
              </w:rPr>
            </w:pPr>
          </w:p>
          <w:p w:rsidR="00C470C4" w:rsidRDefault="00C470C4">
            <w:pPr>
              <w:rPr>
                <w:rFonts w:ascii="KG Beneath Your Beautiful Chunk" w:hAnsi="KG Beneath Your Beautiful Chunk"/>
                <w:sz w:val="32"/>
              </w:rPr>
            </w:pPr>
          </w:p>
          <w:p w:rsidR="00C470C4" w:rsidRDefault="00C470C4">
            <w:pPr>
              <w:rPr>
                <w:rFonts w:ascii="KG Beneath Your Beautiful Chunk" w:hAnsi="KG Beneath Your Beautiful Chunk"/>
                <w:sz w:val="32"/>
              </w:rPr>
            </w:pPr>
          </w:p>
          <w:p w:rsidR="00C470C4" w:rsidRDefault="00C470C4">
            <w:pPr>
              <w:rPr>
                <w:rFonts w:ascii="KG Beneath Your Beautiful Chunk" w:hAnsi="KG Beneath Your Beautiful Chunk"/>
                <w:sz w:val="32"/>
              </w:rPr>
            </w:pPr>
          </w:p>
          <w:p w:rsidR="0013086B" w:rsidRDefault="0013086B">
            <w:pPr>
              <w:rPr>
                <w:rFonts w:ascii="KG Beneath Your Beautiful Chunk" w:hAnsi="KG Beneath Your Beautiful Chunk"/>
                <w:sz w:val="32"/>
              </w:rPr>
            </w:pPr>
          </w:p>
          <w:p w:rsidR="0013086B" w:rsidRDefault="0013086B">
            <w:pPr>
              <w:rPr>
                <w:rFonts w:ascii="KG Beneath Your Beautiful Chunk" w:hAnsi="KG Beneath Your Beautiful Chunk"/>
                <w:sz w:val="32"/>
              </w:rPr>
            </w:pPr>
          </w:p>
        </w:tc>
      </w:tr>
      <w:tr w:rsidR="00BD30CD" w:rsidTr="00BD30CD">
        <w:tc>
          <w:tcPr>
            <w:tcW w:w="5508" w:type="dxa"/>
          </w:tcPr>
          <w:p w:rsidR="00BD30CD" w:rsidRDefault="0013086B" w:rsidP="0013086B">
            <w:pPr>
              <w:rPr>
                <w:rFonts w:ascii="KG Beneath Your Beautiful Chunk" w:hAnsi="KG Beneath Your Beautiful Chunk"/>
                <w:sz w:val="32"/>
              </w:rPr>
            </w:pPr>
            <w:r>
              <w:rPr>
                <w:rFonts w:ascii="KG Beneath Your Beautiful Chunk" w:hAnsi="KG Beneath Your Beautiful Chunk"/>
                <w:sz w:val="32"/>
              </w:rPr>
              <w:t>3</w:t>
            </w:r>
            <w:r w:rsidR="00BD30CD">
              <w:rPr>
                <w:rFonts w:ascii="KG Beneath Your Beautiful Chunk" w:hAnsi="KG Beneath Your Beautiful Chunk"/>
                <w:sz w:val="32"/>
              </w:rPr>
              <w:t xml:space="preserve">.) </w:t>
            </w:r>
            <w:r w:rsidRPr="00BD30CD">
              <w:rPr>
                <w:rFonts w:ascii="KG Beneath Your Beautiful Chunk" w:hAnsi="KG Beneath Your Beautiful Chunk"/>
                <w:position w:val="-24"/>
                <w:sz w:val="32"/>
              </w:rPr>
              <w:object w:dxaOrig="1880" w:dyaOrig="660">
                <v:shape id="_x0000_i1027" type="#_x0000_t75" style="width:94pt;height:34pt" o:ole="">
                  <v:imagedata r:id="rId10" o:title=""/>
                </v:shape>
                <o:OLEObject Type="Embed" ProgID="Equation.DSMT4" ShapeID="_x0000_i1027" DrawAspect="Content" ObjectID="_1542452053" r:id="rId11"/>
              </w:object>
            </w:r>
          </w:p>
        </w:tc>
        <w:tc>
          <w:tcPr>
            <w:tcW w:w="5508" w:type="dxa"/>
          </w:tcPr>
          <w:p w:rsidR="00BD30CD" w:rsidRDefault="0013086B" w:rsidP="00BD30CD">
            <w:pPr>
              <w:rPr>
                <w:rFonts w:ascii="KG Beneath Your Beautiful Chunk" w:hAnsi="KG Beneath Your Beautiful Chunk"/>
                <w:sz w:val="32"/>
              </w:rPr>
            </w:pPr>
            <w:r>
              <w:rPr>
                <w:rFonts w:ascii="KG Beneath Your Beautiful Chunk" w:hAnsi="KG Beneath Your Beautiful Chunk"/>
                <w:sz w:val="32"/>
              </w:rPr>
              <w:t>4</w:t>
            </w:r>
            <w:r w:rsidR="00BD30CD">
              <w:rPr>
                <w:rFonts w:ascii="KG Beneath Your Beautiful Chunk" w:hAnsi="KG Beneath Your Beautiful Chunk"/>
                <w:sz w:val="32"/>
              </w:rPr>
              <w:t xml:space="preserve">.) </w:t>
            </w:r>
            <w:r w:rsidRPr="00BD30CD">
              <w:rPr>
                <w:rFonts w:ascii="KG Beneath Your Beautiful Chunk" w:hAnsi="KG Beneath Your Beautiful Chunk"/>
                <w:position w:val="-24"/>
                <w:sz w:val="32"/>
              </w:rPr>
              <w:object w:dxaOrig="2380" w:dyaOrig="660">
                <v:shape id="_x0000_i1028" type="#_x0000_t75" style="width:119pt;height:34pt" o:ole="">
                  <v:imagedata r:id="rId12" o:title=""/>
                </v:shape>
                <o:OLEObject Type="Embed" ProgID="Equation.DSMT4" ShapeID="_x0000_i1028" DrawAspect="Content" ObjectID="_1542452054" r:id="rId13"/>
              </w:object>
            </w:r>
          </w:p>
          <w:p w:rsidR="00BD30CD" w:rsidRDefault="00BD30CD" w:rsidP="00BD30CD">
            <w:pPr>
              <w:rPr>
                <w:rFonts w:ascii="KG Beneath Your Beautiful Chunk" w:hAnsi="KG Beneath Your Beautiful Chunk"/>
                <w:sz w:val="32"/>
              </w:rPr>
            </w:pPr>
          </w:p>
          <w:p w:rsidR="00BD30CD" w:rsidRDefault="00BD30CD" w:rsidP="00BD30CD">
            <w:pPr>
              <w:rPr>
                <w:rFonts w:ascii="KG Beneath Your Beautiful Chunk" w:hAnsi="KG Beneath Your Beautiful Chunk"/>
                <w:sz w:val="32"/>
              </w:rPr>
            </w:pPr>
          </w:p>
          <w:p w:rsidR="00C470C4" w:rsidRDefault="00C470C4" w:rsidP="00BD30CD">
            <w:pPr>
              <w:rPr>
                <w:rFonts w:ascii="KG Beneath Your Beautiful Chunk" w:hAnsi="KG Beneath Your Beautiful Chunk"/>
                <w:sz w:val="32"/>
              </w:rPr>
            </w:pPr>
          </w:p>
          <w:p w:rsidR="00C470C4" w:rsidRDefault="00C470C4" w:rsidP="00BD30CD">
            <w:pPr>
              <w:rPr>
                <w:rFonts w:ascii="KG Beneath Your Beautiful Chunk" w:hAnsi="KG Beneath Your Beautiful Chunk"/>
                <w:sz w:val="32"/>
              </w:rPr>
            </w:pPr>
          </w:p>
          <w:p w:rsidR="00C470C4" w:rsidRDefault="00C470C4" w:rsidP="00BD30CD">
            <w:pPr>
              <w:rPr>
                <w:rFonts w:ascii="KG Beneath Your Beautiful Chunk" w:hAnsi="KG Beneath Your Beautiful Chunk"/>
                <w:sz w:val="32"/>
              </w:rPr>
            </w:pPr>
          </w:p>
          <w:p w:rsidR="00C470C4" w:rsidRDefault="00C470C4" w:rsidP="00BD30CD">
            <w:pPr>
              <w:rPr>
                <w:rFonts w:ascii="KG Beneath Your Beautiful Chunk" w:hAnsi="KG Beneath Your Beautiful Chunk"/>
                <w:sz w:val="32"/>
              </w:rPr>
            </w:pPr>
          </w:p>
          <w:p w:rsidR="00C470C4" w:rsidRDefault="00C470C4" w:rsidP="00BD30CD">
            <w:pPr>
              <w:rPr>
                <w:rFonts w:ascii="KG Beneath Your Beautiful Chunk" w:hAnsi="KG Beneath Your Beautiful Chunk"/>
                <w:sz w:val="32"/>
              </w:rPr>
            </w:pPr>
          </w:p>
          <w:p w:rsidR="00BD30CD" w:rsidRDefault="00BD30CD" w:rsidP="00BD30CD">
            <w:pPr>
              <w:rPr>
                <w:rFonts w:ascii="KG Beneath Your Beautiful Chunk" w:hAnsi="KG Beneath Your Beautiful Chunk"/>
                <w:sz w:val="32"/>
              </w:rPr>
            </w:pPr>
          </w:p>
          <w:p w:rsidR="00BD30CD" w:rsidRDefault="00BD30CD" w:rsidP="00BD30CD">
            <w:pPr>
              <w:rPr>
                <w:rFonts w:ascii="KG Beneath Your Beautiful Chunk" w:hAnsi="KG Beneath Your Beautiful Chunk"/>
                <w:sz w:val="32"/>
              </w:rPr>
            </w:pPr>
          </w:p>
          <w:p w:rsidR="00BD30CD" w:rsidRDefault="00BD30CD" w:rsidP="00BD30CD">
            <w:pPr>
              <w:rPr>
                <w:rFonts w:ascii="KG Beneath Your Beautiful Chunk" w:hAnsi="KG Beneath Your Beautiful Chunk"/>
                <w:sz w:val="32"/>
              </w:rPr>
            </w:pPr>
          </w:p>
        </w:tc>
      </w:tr>
      <w:tr w:rsidR="0013086B" w:rsidTr="00BD30CD">
        <w:tc>
          <w:tcPr>
            <w:tcW w:w="5508" w:type="dxa"/>
          </w:tcPr>
          <w:p w:rsidR="0013086B" w:rsidRDefault="0013086B">
            <w:pPr>
              <w:rPr>
                <w:rFonts w:ascii="KG Beneath Your Beautiful Chunk" w:hAnsi="KG Beneath Your Beautiful Chunk"/>
                <w:sz w:val="32"/>
              </w:rPr>
            </w:pPr>
            <w:r>
              <w:rPr>
                <w:rFonts w:ascii="KG Beneath Your Beautiful Chunk" w:hAnsi="KG Beneath Your Beautiful Chunk"/>
                <w:sz w:val="32"/>
              </w:rPr>
              <w:t xml:space="preserve">5.) </w:t>
            </w:r>
            <w:r w:rsidRPr="00BD30CD">
              <w:rPr>
                <w:rFonts w:ascii="KG Beneath Your Beautiful Chunk" w:hAnsi="KG Beneath Your Beautiful Chunk"/>
                <w:position w:val="-24"/>
                <w:sz w:val="32"/>
              </w:rPr>
              <w:object w:dxaOrig="1880" w:dyaOrig="660">
                <v:shape id="_x0000_i1029" type="#_x0000_t75" style="width:94pt;height:34pt" o:ole="">
                  <v:imagedata r:id="rId14" o:title=""/>
                </v:shape>
                <o:OLEObject Type="Embed" ProgID="Equation.DSMT4" ShapeID="_x0000_i1029" DrawAspect="Content" ObjectID="_1542452055" r:id="rId15"/>
              </w:object>
            </w:r>
          </w:p>
        </w:tc>
        <w:tc>
          <w:tcPr>
            <w:tcW w:w="5508" w:type="dxa"/>
          </w:tcPr>
          <w:p w:rsidR="0013086B" w:rsidRDefault="0013086B" w:rsidP="00BD30CD">
            <w:pPr>
              <w:rPr>
                <w:rFonts w:ascii="KG Beneath Your Beautiful Chunk" w:hAnsi="KG Beneath Your Beautiful Chunk"/>
                <w:sz w:val="32"/>
              </w:rPr>
            </w:pPr>
            <w:r>
              <w:rPr>
                <w:rFonts w:ascii="KG Beneath Your Beautiful Chunk" w:hAnsi="KG Beneath Your Beautiful Chunk"/>
                <w:sz w:val="32"/>
              </w:rPr>
              <w:t xml:space="preserve">6.) </w:t>
            </w:r>
            <w:r w:rsidRPr="00BD30CD">
              <w:rPr>
                <w:rFonts w:ascii="KG Beneath Your Beautiful Chunk" w:hAnsi="KG Beneath Your Beautiful Chunk"/>
                <w:position w:val="-24"/>
                <w:sz w:val="32"/>
              </w:rPr>
              <w:object w:dxaOrig="2200" w:dyaOrig="660">
                <v:shape id="_x0000_i1030" type="#_x0000_t75" style="width:110pt;height:34pt" o:ole="">
                  <v:imagedata r:id="rId16" o:title=""/>
                </v:shape>
                <o:OLEObject Type="Embed" ProgID="Equation.DSMT4" ShapeID="_x0000_i1030" DrawAspect="Content" ObjectID="_1542452056" r:id="rId17"/>
              </w:object>
            </w:r>
          </w:p>
          <w:p w:rsidR="0013086B" w:rsidRDefault="0013086B" w:rsidP="00BD30CD">
            <w:pPr>
              <w:rPr>
                <w:rFonts w:ascii="KG Beneath Your Beautiful Chunk" w:hAnsi="KG Beneath Your Beautiful Chunk"/>
                <w:sz w:val="32"/>
              </w:rPr>
            </w:pPr>
          </w:p>
          <w:p w:rsidR="0013086B" w:rsidRDefault="0013086B" w:rsidP="00BD30CD">
            <w:pPr>
              <w:rPr>
                <w:rFonts w:ascii="KG Beneath Your Beautiful Chunk" w:hAnsi="KG Beneath Your Beautiful Chunk"/>
                <w:sz w:val="32"/>
              </w:rPr>
            </w:pPr>
          </w:p>
          <w:p w:rsidR="00C470C4" w:rsidRDefault="00C470C4" w:rsidP="00BD30CD">
            <w:pPr>
              <w:rPr>
                <w:rFonts w:ascii="KG Beneath Your Beautiful Chunk" w:hAnsi="KG Beneath Your Beautiful Chunk"/>
                <w:sz w:val="32"/>
              </w:rPr>
            </w:pPr>
          </w:p>
          <w:p w:rsidR="00C470C4" w:rsidRDefault="00C470C4" w:rsidP="00BD30CD">
            <w:pPr>
              <w:rPr>
                <w:rFonts w:ascii="KG Beneath Your Beautiful Chunk" w:hAnsi="KG Beneath Your Beautiful Chunk"/>
                <w:sz w:val="32"/>
              </w:rPr>
            </w:pPr>
          </w:p>
          <w:p w:rsidR="00C470C4" w:rsidRDefault="00C470C4" w:rsidP="00BD30CD">
            <w:pPr>
              <w:rPr>
                <w:rFonts w:ascii="KG Beneath Your Beautiful Chunk" w:hAnsi="KG Beneath Your Beautiful Chunk"/>
                <w:sz w:val="32"/>
              </w:rPr>
            </w:pPr>
          </w:p>
          <w:p w:rsidR="00C470C4" w:rsidRDefault="00C470C4" w:rsidP="00BD30CD">
            <w:pPr>
              <w:rPr>
                <w:rFonts w:ascii="KG Beneath Your Beautiful Chunk" w:hAnsi="KG Beneath Your Beautiful Chunk"/>
                <w:sz w:val="32"/>
              </w:rPr>
            </w:pPr>
          </w:p>
          <w:p w:rsidR="00C470C4" w:rsidRDefault="00C470C4" w:rsidP="00BD30CD">
            <w:pPr>
              <w:rPr>
                <w:rFonts w:ascii="KG Beneath Your Beautiful Chunk" w:hAnsi="KG Beneath Your Beautiful Chunk"/>
                <w:sz w:val="32"/>
              </w:rPr>
            </w:pPr>
          </w:p>
          <w:p w:rsidR="0013086B" w:rsidRDefault="0013086B" w:rsidP="00BD30CD">
            <w:pPr>
              <w:rPr>
                <w:rFonts w:ascii="KG Beneath Your Beautiful Chunk" w:hAnsi="KG Beneath Your Beautiful Chunk"/>
                <w:sz w:val="32"/>
              </w:rPr>
            </w:pPr>
          </w:p>
          <w:p w:rsidR="0013086B" w:rsidRDefault="0013086B" w:rsidP="00BD30CD">
            <w:pPr>
              <w:rPr>
                <w:rFonts w:ascii="KG Beneath Your Beautiful Chunk" w:hAnsi="KG Beneath Your Beautiful Chunk"/>
                <w:sz w:val="32"/>
              </w:rPr>
            </w:pPr>
          </w:p>
        </w:tc>
      </w:tr>
    </w:tbl>
    <w:p w:rsidR="00BD30CD" w:rsidRPr="00BD30CD" w:rsidRDefault="00BD30CD">
      <w:pPr>
        <w:rPr>
          <w:rFonts w:ascii="KG Beneath Your Beautiful Chunk" w:hAnsi="KG Beneath Your Beautiful Chunk"/>
          <w:sz w:val="32"/>
        </w:rPr>
      </w:pPr>
    </w:p>
    <w:p w:rsidR="00BD30CD" w:rsidRPr="00BD30CD" w:rsidRDefault="00BD30CD">
      <w:pPr>
        <w:rPr>
          <w:rFonts w:ascii="KG Beneath Your Beautiful Chunk" w:hAnsi="KG Beneath Your Beautiful Chunk"/>
          <w:b/>
          <w:sz w:val="32"/>
        </w:rPr>
      </w:pPr>
      <w:r w:rsidRPr="00BD30CD">
        <w:rPr>
          <w:rFonts w:ascii="KG Beneath Your Beautiful Chunk" w:hAnsi="KG Beneath Your Beautiful Chunk"/>
          <w:b/>
          <w:sz w:val="32"/>
        </w:rPr>
        <w:lastRenderedPageBreak/>
        <w:t>Divid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71"/>
        <w:gridCol w:w="5379"/>
      </w:tblGrid>
      <w:tr w:rsidR="00BD30CD" w:rsidTr="00C470C4">
        <w:trPr>
          <w:trHeight w:val="6334"/>
        </w:trPr>
        <w:tc>
          <w:tcPr>
            <w:tcW w:w="5371" w:type="dxa"/>
          </w:tcPr>
          <w:p w:rsidR="00BD30CD" w:rsidRDefault="0013086B" w:rsidP="0013086B">
            <w:pPr>
              <w:rPr>
                <w:rFonts w:ascii="KG Beneath Your Beautiful Chunk" w:hAnsi="KG Beneath Your Beautiful Chunk"/>
                <w:sz w:val="32"/>
              </w:rPr>
            </w:pPr>
            <w:r>
              <w:rPr>
                <w:rFonts w:ascii="KG Beneath Your Beautiful Chunk" w:hAnsi="KG Beneath Your Beautiful Chunk"/>
                <w:sz w:val="32"/>
              </w:rPr>
              <w:t>7</w:t>
            </w:r>
            <w:r w:rsidR="00BD30CD">
              <w:rPr>
                <w:rFonts w:ascii="KG Beneath Your Beautiful Chunk" w:hAnsi="KG Beneath Your Beautiful Chunk"/>
                <w:sz w:val="32"/>
              </w:rPr>
              <w:t>.)</w:t>
            </w:r>
            <w:r>
              <w:rPr>
                <w:rFonts w:ascii="KG Beneath Your Beautiful Chunk" w:hAnsi="KG Beneath Your Beautiful Chunk"/>
                <w:sz w:val="32"/>
              </w:rPr>
              <w:t xml:space="preserve"> </w:t>
            </w:r>
            <w:r w:rsidRPr="0013086B">
              <w:rPr>
                <w:rFonts w:ascii="KG Beneath Your Beautiful Chunk" w:hAnsi="KG Beneath Your Beautiful Chunk"/>
                <w:position w:val="-24"/>
                <w:sz w:val="32"/>
              </w:rPr>
              <w:object w:dxaOrig="2420" w:dyaOrig="660">
                <v:shape id="_x0000_i1031" type="#_x0000_t75" style="width:121pt;height:33pt" o:ole="">
                  <v:imagedata r:id="rId18" o:title=""/>
                </v:shape>
                <o:OLEObject Type="Embed" ProgID="Equation.DSMT4" ShapeID="_x0000_i1031" DrawAspect="Content" ObjectID="_1542452057" r:id="rId19"/>
              </w:object>
            </w:r>
            <w:r w:rsidR="00BD30CD">
              <w:rPr>
                <w:rFonts w:ascii="KG Beneath Your Beautiful Chunk" w:hAnsi="KG Beneath Your Beautiful Chunk"/>
                <w:sz w:val="32"/>
              </w:rPr>
              <w:t xml:space="preserve"> </w:t>
            </w:r>
          </w:p>
        </w:tc>
        <w:tc>
          <w:tcPr>
            <w:tcW w:w="5379" w:type="dxa"/>
          </w:tcPr>
          <w:p w:rsidR="00BD30CD" w:rsidRDefault="0013086B">
            <w:pPr>
              <w:rPr>
                <w:rFonts w:ascii="KG Beneath Your Beautiful Chunk" w:hAnsi="KG Beneath Your Beautiful Chunk"/>
                <w:sz w:val="32"/>
              </w:rPr>
            </w:pPr>
            <w:r>
              <w:rPr>
                <w:rFonts w:ascii="KG Beneath Your Beautiful Chunk" w:hAnsi="KG Beneath Your Beautiful Chunk"/>
                <w:sz w:val="32"/>
              </w:rPr>
              <w:t>8</w:t>
            </w:r>
            <w:r w:rsidR="00BD30CD">
              <w:rPr>
                <w:rFonts w:ascii="KG Beneath Your Beautiful Chunk" w:hAnsi="KG Beneath Your Beautiful Chunk"/>
                <w:sz w:val="32"/>
              </w:rPr>
              <w:t xml:space="preserve">.) </w:t>
            </w:r>
            <w:r w:rsidRPr="0013086B">
              <w:rPr>
                <w:rFonts w:ascii="KG Beneath Your Beautiful Chunk" w:hAnsi="KG Beneath Your Beautiful Chunk"/>
                <w:position w:val="-24"/>
                <w:sz w:val="32"/>
              </w:rPr>
              <w:object w:dxaOrig="2160" w:dyaOrig="660">
                <v:shape id="_x0000_i1032" type="#_x0000_t75" style="width:108pt;height:33pt" o:ole="">
                  <v:imagedata r:id="rId20" o:title=""/>
                </v:shape>
                <o:OLEObject Type="Embed" ProgID="Equation.DSMT4" ShapeID="_x0000_i1032" DrawAspect="Content" ObjectID="_1542452058" r:id="rId21"/>
              </w:object>
            </w:r>
          </w:p>
          <w:p w:rsidR="00BD30CD" w:rsidRDefault="00BD30CD">
            <w:pPr>
              <w:rPr>
                <w:rFonts w:ascii="KG Beneath Your Beautiful Chunk" w:hAnsi="KG Beneath Your Beautiful Chunk"/>
                <w:sz w:val="32"/>
              </w:rPr>
            </w:pPr>
          </w:p>
          <w:p w:rsidR="00BD30CD" w:rsidRDefault="00BD30CD">
            <w:pPr>
              <w:rPr>
                <w:rFonts w:ascii="KG Beneath Your Beautiful Chunk" w:hAnsi="KG Beneath Your Beautiful Chunk"/>
                <w:sz w:val="32"/>
              </w:rPr>
            </w:pPr>
          </w:p>
          <w:p w:rsidR="00BD30CD" w:rsidRDefault="00BD30CD">
            <w:pPr>
              <w:rPr>
                <w:rFonts w:ascii="KG Beneath Your Beautiful Chunk" w:hAnsi="KG Beneath Your Beautiful Chunk"/>
                <w:sz w:val="32"/>
              </w:rPr>
            </w:pPr>
          </w:p>
          <w:p w:rsidR="00BD30CD" w:rsidRDefault="00BD30CD">
            <w:pPr>
              <w:rPr>
                <w:rFonts w:ascii="KG Beneath Your Beautiful Chunk" w:hAnsi="KG Beneath Your Beautiful Chunk"/>
                <w:sz w:val="32"/>
              </w:rPr>
            </w:pPr>
          </w:p>
        </w:tc>
      </w:tr>
      <w:tr w:rsidR="0013086B" w:rsidTr="00C470C4">
        <w:trPr>
          <w:trHeight w:val="7390"/>
        </w:trPr>
        <w:tc>
          <w:tcPr>
            <w:tcW w:w="5371" w:type="dxa"/>
          </w:tcPr>
          <w:p w:rsidR="0013086B" w:rsidRDefault="0013086B">
            <w:pPr>
              <w:rPr>
                <w:rFonts w:ascii="KG Beneath Your Beautiful Chunk" w:hAnsi="KG Beneath Your Beautiful Chunk"/>
                <w:sz w:val="32"/>
              </w:rPr>
            </w:pPr>
            <w:r>
              <w:rPr>
                <w:rFonts w:ascii="KG Beneath Your Beautiful Chunk" w:hAnsi="KG Beneath Your Beautiful Chunk"/>
                <w:sz w:val="32"/>
              </w:rPr>
              <w:t>9.)</w:t>
            </w:r>
            <w:r w:rsidRPr="00BD30CD">
              <w:rPr>
                <w:rFonts w:ascii="KG Beneath Your Beautiful Chunk" w:hAnsi="KG Beneath Your Beautiful Chunk"/>
                <w:sz w:val="32"/>
              </w:rPr>
              <w:t xml:space="preserve"> </w:t>
            </w:r>
            <w:r w:rsidRPr="00BD30CD">
              <w:rPr>
                <w:rFonts w:ascii="KG Beneath Your Beautiful Chunk" w:hAnsi="KG Beneath Your Beautiful Chunk"/>
                <w:position w:val="-24"/>
                <w:sz w:val="32"/>
              </w:rPr>
              <w:object w:dxaOrig="1700" w:dyaOrig="620">
                <v:shape id="_x0000_i1033" type="#_x0000_t75" style="width:85pt;height:31pt" o:ole="">
                  <v:imagedata r:id="rId22" o:title=""/>
                </v:shape>
                <o:OLEObject Type="Embed" ProgID="Equation.DSMT4" ShapeID="_x0000_i1033" DrawAspect="Content" ObjectID="_1542452059" r:id="rId23"/>
              </w:object>
            </w:r>
          </w:p>
        </w:tc>
        <w:tc>
          <w:tcPr>
            <w:tcW w:w="5379" w:type="dxa"/>
          </w:tcPr>
          <w:p w:rsidR="0013086B" w:rsidRDefault="0013086B">
            <w:pPr>
              <w:rPr>
                <w:rFonts w:ascii="KG Beneath Your Beautiful Chunk" w:hAnsi="KG Beneath Your Beautiful Chunk"/>
                <w:sz w:val="32"/>
              </w:rPr>
            </w:pPr>
            <w:r>
              <w:rPr>
                <w:rFonts w:ascii="KG Beneath Your Beautiful Chunk" w:hAnsi="KG Beneath Your Beautiful Chunk"/>
                <w:sz w:val="32"/>
              </w:rPr>
              <w:t>10.)</w:t>
            </w:r>
            <w:r w:rsidRPr="00BD30CD">
              <w:rPr>
                <w:rFonts w:ascii="KG Beneath Your Beautiful Chunk" w:hAnsi="KG Beneath Your Beautiful Chunk"/>
                <w:sz w:val="32"/>
              </w:rPr>
              <w:t xml:space="preserve"> </w:t>
            </w:r>
            <w:r w:rsidRPr="00BD30CD">
              <w:rPr>
                <w:rFonts w:ascii="KG Beneath Your Beautiful Chunk" w:hAnsi="KG Beneath Your Beautiful Chunk"/>
                <w:position w:val="-24"/>
                <w:sz w:val="32"/>
              </w:rPr>
              <w:object w:dxaOrig="2600" w:dyaOrig="660">
                <v:shape id="_x0000_i1034" type="#_x0000_t75" style="width:131pt;height:34pt" o:ole="">
                  <v:imagedata r:id="rId24" o:title=""/>
                </v:shape>
                <o:OLEObject Type="Embed" ProgID="Equation.DSMT4" ShapeID="_x0000_i1034" DrawAspect="Content" ObjectID="_1542452060" r:id="rId25"/>
              </w:object>
            </w:r>
          </w:p>
          <w:p w:rsidR="0013086B" w:rsidRDefault="0013086B">
            <w:pPr>
              <w:rPr>
                <w:rFonts w:ascii="KG Beneath Your Beautiful Chunk" w:hAnsi="KG Beneath Your Beautiful Chunk"/>
                <w:sz w:val="32"/>
              </w:rPr>
            </w:pPr>
          </w:p>
          <w:p w:rsidR="0013086B" w:rsidRDefault="0013086B">
            <w:pPr>
              <w:rPr>
                <w:rFonts w:ascii="KG Beneath Your Beautiful Chunk" w:hAnsi="KG Beneath Your Beautiful Chunk"/>
                <w:sz w:val="32"/>
              </w:rPr>
            </w:pPr>
          </w:p>
          <w:p w:rsidR="0013086B" w:rsidRDefault="0013086B">
            <w:pPr>
              <w:rPr>
                <w:rFonts w:ascii="KG Beneath Your Beautiful Chunk" w:hAnsi="KG Beneath Your Beautiful Chunk"/>
                <w:sz w:val="32"/>
              </w:rPr>
            </w:pPr>
          </w:p>
          <w:p w:rsidR="0013086B" w:rsidRDefault="0013086B">
            <w:pPr>
              <w:rPr>
                <w:rFonts w:ascii="KG Beneath Your Beautiful Chunk" w:hAnsi="KG Beneath Your Beautiful Chunk"/>
                <w:sz w:val="32"/>
              </w:rPr>
            </w:pPr>
          </w:p>
          <w:p w:rsidR="0013086B" w:rsidRDefault="0013086B">
            <w:pPr>
              <w:rPr>
                <w:rFonts w:ascii="KG Beneath Your Beautiful Chunk" w:hAnsi="KG Beneath Your Beautiful Chunk"/>
                <w:sz w:val="32"/>
              </w:rPr>
            </w:pPr>
          </w:p>
        </w:tc>
      </w:tr>
    </w:tbl>
    <w:p w:rsidR="00BD30CD" w:rsidRPr="00BD30CD" w:rsidRDefault="00BD30CD" w:rsidP="0013086B">
      <w:pPr>
        <w:rPr>
          <w:rFonts w:ascii="KG Beneath Your Beautiful Chunk" w:hAnsi="KG Beneath Your Beautiful Chunk"/>
          <w:sz w:val="32"/>
        </w:rPr>
      </w:pPr>
      <w:bookmarkStart w:id="0" w:name="_GoBack"/>
      <w:bookmarkEnd w:id="0"/>
    </w:p>
    <w:sectPr w:rsidR="00BD30CD" w:rsidRPr="00BD30CD" w:rsidSect="00BD30C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KG Beneath Your Beautiful Chunk">
    <w:panose1 w:val="02000000000000000000"/>
    <w:charset w:val="00"/>
    <w:family w:val="auto"/>
    <w:pitch w:val="variable"/>
    <w:sig w:usb0="A000002F" w:usb1="00000002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30CD"/>
    <w:rsid w:val="0013086B"/>
    <w:rsid w:val="00382ED5"/>
    <w:rsid w:val="0049792B"/>
    <w:rsid w:val="00A974E5"/>
    <w:rsid w:val="00BD30CD"/>
    <w:rsid w:val="00C470C4"/>
    <w:rsid w:val="00F1596F"/>
    <w:rsid w:val="00F3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757E312-6E0B-4B2F-990C-6A3B1C14AC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D30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D30C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974E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74E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80</Words>
  <Characters>46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dsay Kovalsky</dc:creator>
  <cp:lastModifiedBy>Lindsay Kovalsky</cp:lastModifiedBy>
  <cp:revision>3</cp:revision>
  <cp:lastPrinted>2016-12-05T19:03:00Z</cp:lastPrinted>
  <dcterms:created xsi:type="dcterms:W3CDTF">2016-12-05T19:03:00Z</dcterms:created>
  <dcterms:modified xsi:type="dcterms:W3CDTF">2016-12-05T19:07:00Z</dcterms:modified>
</cp:coreProperties>
</file>